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59" r:id="rId6"/>
    <p:sldId id="260" r:id="rId7"/>
    <p:sldId id="264" r:id="rId8"/>
    <p:sldId id="261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AEBF14-1004-4DCF-9BA2-EBD06D0E93EF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6ACB0E-80F1-470A-8A17-B728FACD0E1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. 3.2: Use Parallel Lines and Transversal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133600"/>
            <a:ext cx="7086600" cy="181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3886200"/>
            <a:ext cx="3429000" cy="258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8600"/>
            <a:ext cx="4572000" cy="221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2743200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nd the measure of all numbered angles above and then make a conjecture about the other three special angle pairs:  alternate interior angles, alternate exterior angle, and consecutive interior angles.  What is necessary for your conjectures to be true?</a:t>
            </a:r>
            <a:endParaRPr lang="en-US" sz="3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14400"/>
            <a:ext cx="7696200" cy="149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3200400"/>
            <a:ext cx="3276600" cy="254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ve the Alternate Interior Angle Theorem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1.	p ||q				1.	Given</a:t>
            </a:r>
          </a:p>
          <a:p>
            <a:pPr>
              <a:buNone/>
            </a:pPr>
            <a:r>
              <a:rPr lang="en-US" dirty="0" smtClean="0"/>
              <a:t>	2.	</a:t>
            </a:r>
            <a:r>
              <a:rPr lang="en-US" dirty="0" smtClean="0">
                <a:sym typeface="Euclid Symbol"/>
              </a:rPr>
              <a:t>5  2			2.	Corr.  Post.</a:t>
            </a:r>
          </a:p>
          <a:p>
            <a:pPr>
              <a:buNone/>
            </a:pPr>
            <a:r>
              <a:rPr lang="en-US" dirty="0" smtClean="0">
                <a:sym typeface="Euclid Symbol"/>
              </a:rPr>
              <a:t>	3.	 2  4			3.	Vert. s are </a:t>
            </a:r>
          </a:p>
          <a:p>
            <a:pPr>
              <a:buNone/>
            </a:pPr>
            <a:r>
              <a:rPr lang="en-US" dirty="0" smtClean="0">
                <a:sym typeface="Euclid Symbol"/>
              </a:rPr>
              <a:t>	4.	 5  4			4.	Trans. Prop. 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3313" y="1676400"/>
          <a:ext cx="2178050" cy="839788"/>
        </p:xfrm>
        <a:graphic>
          <a:graphicData uri="http://schemas.openxmlformats.org/presentationml/2006/ole">
            <p:oleObj spid="_x0000_s1026" name="Equation" r:id="rId3" imgW="1054080" imgH="406080" progId="Equation.DSMT4">
              <p:embed/>
            </p:oleObj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1066800"/>
            <a:ext cx="30765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flipV="1">
            <a:off x="533400" y="3048000"/>
            <a:ext cx="8229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514600" y="4572000"/>
            <a:ext cx="381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90600"/>
            <a:ext cx="776393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2971800"/>
            <a:ext cx="3352800" cy="2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408606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895600"/>
            <a:ext cx="3200400" cy="281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1.	p ||q	, </a:t>
            </a:r>
            <a:r>
              <a:rPr lang="en-US" dirty="0" smtClean="0">
                <a:sym typeface="Euclid Symbol"/>
              </a:rPr>
              <a:t>2  5 </a:t>
            </a:r>
            <a:r>
              <a:rPr lang="en-US" dirty="0" smtClean="0"/>
              <a:t>		1.	Given</a:t>
            </a:r>
          </a:p>
          <a:p>
            <a:pPr>
              <a:buNone/>
            </a:pPr>
            <a:r>
              <a:rPr lang="en-US" dirty="0" smtClean="0"/>
              <a:t>	2.	</a:t>
            </a:r>
            <a:r>
              <a:rPr lang="en-US" dirty="0" smtClean="0">
                <a:sym typeface="Euclid Symbol"/>
              </a:rPr>
              <a:t>5  4			2.	Alt. Int.  </a:t>
            </a:r>
            <a:r>
              <a:rPr lang="en-US" dirty="0" err="1" smtClean="0">
                <a:sym typeface="Euclid Symbol"/>
              </a:rPr>
              <a:t>Thm</a:t>
            </a:r>
            <a:r>
              <a:rPr lang="en-US" dirty="0" smtClean="0">
                <a:sym typeface="Euclid Symbol"/>
              </a:rPr>
              <a:t>.</a:t>
            </a:r>
          </a:p>
          <a:p>
            <a:pPr>
              <a:buNone/>
            </a:pPr>
            <a:r>
              <a:rPr lang="en-US" dirty="0" smtClean="0">
                <a:sym typeface="Euclid Symbol"/>
              </a:rPr>
              <a:t>	3.	 </a:t>
            </a:r>
            <a:r>
              <a:rPr lang="en-US" smtClean="0">
                <a:sym typeface="Euclid Symbol"/>
              </a:rPr>
              <a:t>2 </a:t>
            </a:r>
            <a:r>
              <a:rPr lang="en-US" dirty="0" smtClean="0">
                <a:sym typeface="Euclid Symbol"/>
              </a:rPr>
              <a:t> 4		</a:t>
            </a:r>
            <a:r>
              <a:rPr lang="en-US" smtClean="0">
                <a:sym typeface="Euclid Symbol"/>
              </a:rPr>
              <a:t>	3.</a:t>
            </a:r>
            <a:r>
              <a:rPr lang="en-US" dirty="0" smtClean="0">
                <a:sym typeface="Euclid Symbol"/>
              </a:rPr>
              <a:t>	Trans. Prop. 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7913" y="1439863"/>
          <a:ext cx="2230437" cy="1312862"/>
        </p:xfrm>
        <a:graphic>
          <a:graphicData uri="http://schemas.openxmlformats.org/presentationml/2006/ole">
            <p:oleObj spid="_x0000_s2050" name="Equation" r:id="rId3" imgW="1079280" imgH="634680" progId="Equation.DSMT4">
              <p:embed/>
            </p:oleObj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533400" y="3048000"/>
            <a:ext cx="8229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514600" y="4572000"/>
            <a:ext cx="381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914400"/>
            <a:ext cx="314325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524000"/>
            <a:ext cx="739345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495800"/>
            <a:ext cx="46423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5105400"/>
            <a:ext cx="28194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5715000"/>
            <a:ext cx="1371600" cy="648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733800"/>
            <a:ext cx="805877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95400"/>
            <a:ext cx="35844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64</Words>
  <Application>Microsoft Office PowerPoint</Application>
  <PresentationFormat>On-screen Show (4:3)</PresentationFormat>
  <Paragraphs>1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ec. 3.2: Use Parallel Lines and Transversals</vt:lpstr>
      <vt:lpstr>Slide 2</vt:lpstr>
      <vt:lpstr>Slide 3</vt:lpstr>
      <vt:lpstr>Prove the Alternate Interior Angle Theorem</vt:lpstr>
      <vt:lpstr>Slide 5</vt:lpstr>
      <vt:lpstr>Slide 6</vt:lpstr>
      <vt:lpstr>Example</vt:lpstr>
      <vt:lpstr>Example 1</vt:lpstr>
      <vt:lpstr>Your Turn</vt:lpstr>
    </vt:vector>
  </TitlesOfParts>
  <Company>San Juan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. 3.2: Use Parallel Lines and Transversals</dc:title>
  <dc:creator>jobaker</dc:creator>
  <cp:lastModifiedBy>jobaker</cp:lastModifiedBy>
  <cp:revision>8</cp:revision>
  <dcterms:created xsi:type="dcterms:W3CDTF">2009-09-28T22:47:37Z</dcterms:created>
  <dcterms:modified xsi:type="dcterms:W3CDTF">2010-09-30T18:59:19Z</dcterms:modified>
</cp:coreProperties>
</file>